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2E10" w:rsidRDefault="000D2E10" w:rsidP="000D2E10">
      <w:bookmarkStart w:id="0" w:name="_GoBack"/>
      <w:bookmarkEnd w:id="0"/>
      <w:r>
        <w:t>Problems:</w:t>
      </w:r>
    </w:p>
    <w:p w:rsidR="000D2E10" w:rsidRDefault="000D2E10" w:rsidP="000D2E10">
      <w:r>
        <w:t xml:space="preserve">Those are the results when we solve 3 equations with 3 unknowns.  </w:t>
      </w:r>
    </w:p>
    <w:p w:rsidR="000D2E10" w:rsidRDefault="000D2E10" w:rsidP="000D2E10">
      <w:r>
        <w:t>Example #1:</w:t>
      </w:r>
      <w:r>
        <w:tab/>
      </w:r>
      <w:r>
        <w:tab/>
        <w:t>Example #2:</w:t>
      </w:r>
      <w:r>
        <w:tab/>
      </w:r>
      <w:r>
        <w:tab/>
        <w:t>Example #3:</w:t>
      </w:r>
      <w:r>
        <w:tab/>
      </w:r>
      <w:r>
        <w:tab/>
        <w:t>Example #4:</w:t>
      </w:r>
    </w:p>
    <w:p w:rsidR="000D2E10" w:rsidRDefault="000D2E10" w:rsidP="000D2E10">
      <w:r>
        <w:t>2x + y - z = 4</w:t>
      </w:r>
      <w:r>
        <w:tab/>
      </w:r>
      <w:r>
        <w:tab/>
        <w:t xml:space="preserve">2x + y – </w:t>
      </w:r>
      <w:proofErr w:type="gramStart"/>
      <w:r>
        <w:t>z  =</w:t>
      </w:r>
      <w:proofErr w:type="gramEnd"/>
      <w:r>
        <w:t xml:space="preserve">  4</w:t>
      </w:r>
      <w:r>
        <w:tab/>
        <w:t xml:space="preserve">2x + y – z = 4 </w:t>
      </w:r>
      <w:r>
        <w:tab/>
      </w:r>
      <w:r>
        <w:tab/>
        <w:t>2x + y – z = 4</w:t>
      </w:r>
    </w:p>
    <w:p w:rsidR="000D2E10" w:rsidRDefault="000D2E10" w:rsidP="000D2E10">
      <w:r>
        <w:t>2x + y - z = 6</w:t>
      </w:r>
      <w:r>
        <w:tab/>
      </w:r>
      <w:r>
        <w:tab/>
        <w:t>x + 2x + 4z = 11</w:t>
      </w:r>
      <w:r>
        <w:tab/>
      </w:r>
      <w:proofErr w:type="gramStart"/>
      <w:r>
        <w:t>x  +</w:t>
      </w:r>
      <w:proofErr w:type="gramEnd"/>
      <w:r>
        <w:t xml:space="preserve"> 2y + 4z = 11</w:t>
      </w:r>
      <w:r>
        <w:tab/>
        <w:t>x + 2y + 4z = 11</w:t>
      </w:r>
    </w:p>
    <w:p w:rsidR="000D2E10" w:rsidRDefault="000D2E10">
      <w:r>
        <w:t>4x + 2y - 2z = 9</w:t>
      </w:r>
      <w:r>
        <w:tab/>
        <w:t>x + y + z = 9</w:t>
      </w:r>
      <w:r>
        <w:tab/>
      </w:r>
      <w:r>
        <w:tab/>
        <w:t>x + y + z = 5</w:t>
      </w:r>
      <w:r>
        <w:tab/>
      </w:r>
      <w:r>
        <w:tab/>
        <w:t>x + y – z = 1</w:t>
      </w:r>
    </w:p>
    <w:p w:rsidR="00245BFD" w:rsidRPr="00A16A87" w:rsidRDefault="000D2E10">
      <w:pPr>
        <w:rPr>
          <w:b/>
        </w:rPr>
      </w:pPr>
      <w:r w:rsidRPr="00A16A87">
        <w:rPr>
          <w:b/>
        </w:rPr>
        <w:t>Example #1:</w:t>
      </w:r>
    </w:p>
    <w:p w:rsidR="000D2E10" w:rsidRDefault="000D2E10">
      <w:r>
        <w:t xml:space="preserve">A - B </w:t>
      </w:r>
      <w:r>
        <w:sym w:font="Symbol" w:char="F0AE"/>
      </w:r>
      <w:r>
        <w:t xml:space="preserve"> 0 = -</w:t>
      </w:r>
      <w:proofErr w:type="gramStart"/>
      <w:r>
        <w:t>2  .</w:t>
      </w:r>
      <w:proofErr w:type="gramEnd"/>
      <w:r>
        <w:t xml:space="preserve">  I can stop here.  Since this yields a statement that is never true – and no values of x, y and z will ever make it true – there is no solution to this problem.  The solution set is empty.  This represents the case of 3 parallel planes and that can be seen from the structure of the equations.   </w:t>
      </w:r>
    </w:p>
    <w:p w:rsidR="000D2E10" w:rsidRDefault="000D2E10">
      <w:r w:rsidRPr="00A16A87">
        <w:rPr>
          <w:b/>
        </w:rPr>
        <w:t>Example #2:</w:t>
      </w:r>
      <w:r w:rsidR="002E7F48">
        <w:t xml:space="preserve">  Let’s eliminate z.</w:t>
      </w:r>
    </w:p>
    <w:p w:rsidR="000D2E10" w:rsidRDefault="00152E5B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BCA9865" wp14:editId="564551C0">
                <wp:simplePos x="0" y="0"/>
                <wp:positionH relativeFrom="column">
                  <wp:posOffset>2703195</wp:posOffset>
                </wp:positionH>
                <wp:positionV relativeFrom="paragraph">
                  <wp:posOffset>6350</wp:posOffset>
                </wp:positionV>
                <wp:extent cx="238125" cy="438150"/>
                <wp:effectExtent l="0" t="0" r="47625" b="19050"/>
                <wp:wrapNone/>
                <wp:docPr id="2" name="Right Brac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438150"/>
                        </a:xfrm>
                        <a:prstGeom prst="rightBrace">
                          <a:avLst>
                            <a:gd name="adj1" fmla="val 18000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7D3F92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2" o:spid="_x0000_s1026" type="#_x0000_t88" style="position:absolute;margin-left:212.85pt;margin-top:.5pt;width:18.75pt;height:34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" adj="2113" strokecolor="black [3213]" strokeweight=".5pt">
                <v:stroke joinstyle="miter"/>
              </v:shape>
            </w:pict>
          </mc:Fallback>
        </mc:AlternateContent>
      </w:r>
      <w:r w:rsidR="000D2E10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464945</wp:posOffset>
                </wp:positionH>
                <wp:positionV relativeFrom="paragraph">
                  <wp:posOffset>6350</wp:posOffset>
                </wp:positionV>
                <wp:extent cx="238125" cy="438150"/>
                <wp:effectExtent l="0" t="0" r="47625" b="19050"/>
                <wp:wrapNone/>
                <wp:docPr id="1" name="Right Brac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438150"/>
                        </a:xfrm>
                        <a:prstGeom prst="rightBrace">
                          <a:avLst>
                            <a:gd name="adj1" fmla="val 18000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F9472E" id="Right Brace 1" o:spid="_x0000_s1026" type="#_x0000_t88" style="position:absolute;margin-left:115.35pt;margin-top:.5pt;width:18.75pt;height:34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" adj="2113" strokecolor="black [3213]" strokeweight=".5pt">
                <v:stroke joinstyle="miter"/>
              </v:shape>
            </w:pict>
          </mc:Fallback>
        </mc:AlternateContent>
      </w:r>
      <w:r w:rsidR="000D2E10">
        <w:t xml:space="preserve">A + C </w:t>
      </w:r>
      <w:r w:rsidR="000D2E10">
        <w:sym w:font="Symbol" w:char="F0AE"/>
      </w:r>
      <w:r w:rsidR="000D2E10">
        <w:t xml:space="preserve"> 3x + 2y = 13</w:t>
      </w:r>
      <w:r>
        <w:t xml:space="preserve">           -9x – 6y = -39        </w:t>
      </w:r>
      <w:proofErr w:type="gramStart"/>
      <w:r>
        <w:t>So</w:t>
      </w:r>
      <w:proofErr w:type="gramEnd"/>
      <w:r>
        <w:t xml:space="preserve"> 0 = -12 which is also never true.  But these 3</w:t>
      </w:r>
    </w:p>
    <w:p w:rsidR="000D2E10" w:rsidRDefault="000D2E10">
      <w:r>
        <w:t xml:space="preserve">4A + B </w:t>
      </w:r>
      <w:r>
        <w:sym w:font="Symbol" w:char="F0AE"/>
      </w:r>
      <w:r>
        <w:t xml:space="preserve"> 9x + 6y = 27</w:t>
      </w:r>
      <w:r w:rsidR="00152E5B">
        <w:t xml:space="preserve">         9x + 6y = 27           equations are not parallel, so they must form a “tent</w:t>
      </w:r>
      <w:proofErr w:type="gramStart"/>
      <w:r w:rsidR="00152E5B">
        <w:t>” ,</w:t>
      </w:r>
      <w:proofErr w:type="gramEnd"/>
      <w:r w:rsidR="00152E5B">
        <w:t xml:space="preserve"> where all three planes never have any points in common.  The answer is also “no solution” or the solution set is empty.</w:t>
      </w:r>
    </w:p>
    <w:p w:rsidR="00152E5B" w:rsidRDefault="00152E5B">
      <w:r w:rsidRPr="00A16A87">
        <w:rPr>
          <w:b/>
        </w:rPr>
        <w:t>Example #3:</w:t>
      </w:r>
      <w:r>
        <w:t xml:space="preserve">  This is similar to problem #2 in structure:</w:t>
      </w:r>
    </w:p>
    <w:p w:rsidR="00152E5B" w:rsidRDefault="00152E5B" w:rsidP="008D5207">
      <w:pPr>
        <w:spacing w:after="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4B53D8" wp14:editId="1CDC52CC">
                <wp:simplePos x="0" y="0"/>
                <wp:positionH relativeFrom="column">
                  <wp:posOffset>2703195</wp:posOffset>
                </wp:positionH>
                <wp:positionV relativeFrom="paragraph">
                  <wp:posOffset>6350</wp:posOffset>
                </wp:positionV>
                <wp:extent cx="238125" cy="438150"/>
                <wp:effectExtent l="0" t="0" r="47625" b="19050"/>
                <wp:wrapNone/>
                <wp:docPr id="3" name="Right Brac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438150"/>
                        </a:xfrm>
                        <a:prstGeom prst="rightBrace">
                          <a:avLst>
                            <a:gd name="adj1" fmla="val 18000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AF84A8" id="Right Brace 3" o:spid="_x0000_s1026" type="#_x0000_t88" style="position:absolute;margin-left:212.85pt;margin-top:.5pt;width:18.75pt;height:34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" adj="2113" strokecolor="black [3213]" strokeweight=".5pt">
                <v:stroke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B6120F8" wp14:editId="683AA129">
                <wp:simplePos x="0" y="0"/>
                <wp:positionH relativeFrom="column">
                  <wp:posOffset>1464945</wp:posOffset>
                </wp:positionH>
                <wp:positionV relativeFrom="paragraph">
                  <wp:posOffset>6350</wp:posOffset>
                </wp:positionV>
                <wp:extent cx="238125" cy="438150"/>
                <wp:effectExtent l="0" t="0" r="47625" b="19050"/>
                <wp:wrapNone/>
                <wp:docPr id="4" name="Righ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8125" cy="438150"/>
                        </a:xfrm>
                        <a:prstGeom prst="rightBrace">
                          <a:avLst>
                            <a:gd name="adj1" fmla="val 18000"/>
                            <a:gd name="adj2" fmla="val 5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12AF94" id="Right Brace 4" o:spid="_x0000_s1026" type="#_x0000_t88" style="position:absolute;margin-left:115.35pt;margin-top:.5pt;width:18.75pt;height:34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" adj="2113" strokecolor="black [3213]" strokeweight=".5pt">
                <v:stroke joinstyle="miter"/>
              </v:shape>
            </w:pict>
          </mc:Fallback>
        </mc:AlternateContent>
      </w:r>
      <w:r>
        <w:t xml:space="preserve">A + C </w:t>
      </w:r>
      <w:r>
        <w:sym w:font="Symbol" w:char="F0AE"/>
      </w:r>
      <w:r>
        <w:t xml:space="preserve"> 3x + 2y = 9           -9x – 6y = -27        </w:t>
      </w:r>
      <w:proofErr w:type="gramStart"/>
      <w:r>
        <w:t>So</w:t>
      </w:r>
      <w:proofErr w:type="gramEnd"/>
      <w:r>
        <w:t xml:space="preserve"> 0 = 0 which is ALWAYS true.  So these 3 planes</w:t>
      </w:r>
    </w:p>
    <w:p w:rsidR="00152E5B" w:rsidRDefault="00152E5B" w:rsidP="008D5207">
      <w:pPr>
        <w:spacing w:after="60"/>
      </w:pPr>
      <w:r>
        <w:t xml:space="preserve">4A + B </w:t>
      </w:r>
      <w:r>
        <w:sym w:font="Symbol" w:char="F0AE"/>
      </w:r>
      <w:r>
        <w:t xml:space="preserve"> 9x + 6y = 27         9x + 6y = 27         must all intersect in a line.  </w:t>
      </w:r>
    </w:p>
    <w:p w:rsidR="002E7F48" w:rsidRDefault="00152E5B" w:rsidP="00A16A87">
      <w:pPr>
        <w:spacing w:after="60"/>
      </w:pPr>
      <w:r>
        <w:t>*****We can still write this solution!!  If we know that 3x + 2y = 9, then we can let x be our independent variable and solve for y</w:t>
      </w:r>
      <w:proofErr w:type="gramStart"/>
      <w:r>
        <w:t xml:space="preserve">:  </w:t>
      </w:r>
      <w:r w:rsidR="0099596A" w:rsidRPr="00152E5B">
        <w:rPr>
          <w:position w:val="-24"/>
        </w:rPr>
        <w:object w:dxaOrig="11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3pt" o:ole="">
            <v:imagedata r:id="rId5" o:title=""/>
          </v:shape>
          <o:OLEObject Type="Embed" ProgID="Equation.DSMT4" ShapeID="_x0000_i1025" DrawAspect="Content" ObjectID="_1562942773" r:id="rId6"/>
        </w:object>
      </w:r>
      <w:r>
        <w:t xml:space="preserve"> .</w:t>
      </w:r>
      <w:proofErr w:type="gramEnd"/>
      <w:r>
        <w:t xml:space="preserve">  Furthermore, we also know that x + y + z = 5, so</w:t>
      </w:r>
      <w:r w:rsidR="00A16A87" w:rsidRPr="00152E5B">
        <w:rPr>
          <w:position w:val="-24"/>
        </w:rPr>
        <w:object w:dxaOrig="6240" w:dyaOrig="660">
          <v:shape id="_x0000_i1026" type="#_x0000_t75" style="width:312pt;height:33pt" o:ole="">
            <v:imagedata r:id="rId7" o:title=""/>
          </v:shape>
          <o:OLEObject Type="Embed" ProgID="Equation.DSMT4" ShapeID="_x0000_i1026" DrawAspect="Content" ObjectID="_1562942774" r:id="rId8"/>
        </w:object>
      </w:r>
      <w:r>
        <w:t xml:space="preserve"> </w:t>
      </w:r>
      <w:r w:rsidR="002E7F48">
        <w:t>.  So the solution to #3 can be written as all ordered triples of the form</w:t>
      </w:r>
      <w:proofErr w:type="gramStart"/>
      <w:r w:rsidR="002E7F48">
        <w:t xml:space="preserve">:  </w:t>
      </w:r>
      <w:r w:rsidR="00A16A87" w:rsidRPr="002E7F48">
        <w:rPr>
          <w:position w:val="-32"/>
        </w:rPr>
        <w:object w:dxaOrig="1900" w:dyaOrig="760">
          <v:shape id="_x0000_i1027" type="#_x0000_t75" style="width:95.25pt;height:38.25pt" o:ole="">
            <v:imagedata r:id="rId9" o:title=""/>
          </v:shape>
          <o:OLEObject Type="Embed" ProgID="Equation.DSMT4" ShapeID="_x0000_i1027" DrawAspect="Content" ObjectID="_1562942775" r:id="rId10"/>
        </w:object>
      </w:r>
      <w:r w:rsidR="002E7F48">
        <w:t xml:space="preserve"> .</w:t>
      </w:r>
      <w:proofErr w:type="gramEnd"/>
      <w:r w:rsidR="00A16A87">
        <w:t xml:space="preserve"> (</w:t>
      </w:r>
      <w:proofErr w:type="gramStart"/>
      <w:r w:rsidR="00A16A87">
        <w:t>so</w:t>
      </w:r>
      <w:proofErr w:type="gramEnd"/>
      <w:r w:rsidR="00A16A87">
        <w:t xml:space="preserve"> if x = 1, (1, 3, 1) lies on all 3 planes.   </w:t>
      </w:r>
      <w:r w:rsidR="002E7F48">
        <w:t>We could also let y be the variable and write th</w:t>
      </w:r>
      <w:r w:rsidR="008D5207">
        <w:t>e ordered triple in terms of y.</w:t>
      </w:r>
      <w:r w:rsidR="0099596A">
        <w:t xml:space="preserve">  We would </w:t>
      </w:r>
      <w:proofErr w:type="gramStart"/>
      <w:r w:rsidR="0099596A">
        <w:t xml:space="preserve">get </w:t>
      </w:r>
      <w:proofErr w:type="gramEnd"/>
      <w:r w:rsidR="00A16A87" w:rsidRPr="002E7F48">
        <w:rPr>
          <w:position w:val="-32"/>
        </w:rPr>
        <w:object w:dxaOrig="4320" w:dyaOrig="760">
          <v:shape id="_x0000_i1028" type="#_x0000_t75" style="width:3in;height:38.25pt" o:ole="">
            <v:imagedata r:id="rId11" o:title=""/>
          </v:shape>
          <o:OLEObject Type="Embed" ProgID="Equation.DSMT4" ShapeID="_x0000_i1028" DrawAspect="Content" ObjectID="_1562942776" r:id="rId12"/>
        </w:object>
      </w:r>
      <w:r w:rsidR="00A16A87">
        <w:t>.  (If y = 3, (1, 3, 1) still lies on all 3 planes.)</w:t>
      </w:r>
    </w:p>
    <w:p w:rsidR="002E7F48" w:rsidRDefault="00A16A87" w:rsidP="00152E5B">
      <w:r w:rsidRPr="00A16A87">
        <w:rPr>
          <w:b/>
        </w:rPr>
        <w:t>Example #4</w:t>
      </w:r>
      <w:r>
        <w:t xml:space="preserve">    </w:t>
      </w:r>
      <w:proofErr w:type="gramStart"/>
      <w:r w:rsidR="002E7F48">
        <w:t>Let’s</w:t>
      </w:r>
      <w:proofErr w:type="gramEnd"/>
      <w:r w:rsidR="002E7F48">
        <w:t xml:space="preserve"> eliminate z still.  </w:t>
      </w:r>
    </w:p>
    <w:p w:rsidR="002E7F48" w:rsidRDefault="002E7F48" w:rsidP="00152E5B">
      <w:r>
        <w:t xml:space="preserve">A – C </w:t>
      </w:r>
      <w:r>
        <w:sym w:font="Symbol" w:char="F0AE"/>
      </w:r>
      <w:r>
        <w:t xml:space="preserve"> x = 3 so </w:t>
      </w:r>
      <w:r w:rsidR="002C4938">
        <w:t>equation</w:t>
      </w:r>
      <w:r>
        <w:t xml:space="preserve"> A is now 6 + y – z = 4 or y – z = </w:t>
      </w:r>
      <w:r w:rsidR="008D5207">
        <w:t>-</w:t>
      </w:r>
      <w:r>
        <w:t xml:space="preserve">2.  Furthermore, B is now </w:t>
      </w:r>
      <w:r w:rsidR="008D5207">
        <w:t>3</w:t>
      </w:r>
      <w:r>
        <w:t xml:space="preserve"> + 2y + 4z = 11 or 2y + 4z = </w:t>
      </w:r>
      <w:r w:rsidR="008D5207">
        <w:t>8</w:t>
      </w:r>
      <w:r>
        <w:t xml:space="preserve"> </w:t>
      </w:r>
      <w:r w:rsidR="008D5207">
        <w:sym w:font="Symbol" w:char="F0AE"/>
      </w:r>
      <w:r w:rsidR="008D5207">
        <w:t xml:space="preserve"> y + 2z = 4</w:t>
      </w:r>
      <w:r>
        <w:t xml:space="preserve"> and C is y – z = </w:t>
      </w:r>
      <w:r w:rsidR="008D5207">
        <w:t xml:space="preserve">-2.  Adding 2A + </w:t>
      </w:r>
      <w:r>
        <w:t xml:space="preserve">B </w:t>
      </w:r>
      <w:r>
        <w:sym w:font="Symbol" w:char="F0AE"/>
      </w:r>
      <w:r>
        <w:t xml:space="preserve"> </w:t>
      </w:r>
      <w:r w:rsidR="008D5207">
        <w:t>3y = 0 or y = 0.  By substitution, we get z = 2.  Therefore this in</w:t>
      </w:r>
      <w:r w:rsidR="00C501A0">
        <w:t xml:space="preserve">tersection is the point (3, 0, </w:t>
      </w:r>
      <w:r w:rsidR="008D5207">
        <w:t>2).</w:t>
      </w:r>
      <w:r>
        <w:t xml:space="preserve"> </w:t>
      </w:r>
    </w:p>
    <w:sectPr w:rsidR="002E7F48" w:rsidSect="00F75CDF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E10"/>
    <w:rsid w:val="00030126"/>
    <w:rsid w:val="000D2E10"/>
    <w:rsid w:val="00152E5B"/>
    <w:rsid w:val="00154687"/>
    <w:rsid w:val="00273FE1"/>
    <w:rsid w:val="002C4938"/>
    <w:rsid w:val="002E7F48"/>
    <w:rsid w:val="003441A0"/>
    <w:rsid w:val="003945B0"/>
    <w:rsid w:val="00421E9A"/>
    <w:rsid w:val="004A5A7F"/>
    <w:rsid w:val="00586A75"/>
    <w:rsid w:val="00595B6B"/>
    <w:rsid w:val="00597343"/>
    <w:rsid w:val="005C3938"/>
    <w:rsid w:val="00656683"/>
    <w:rsid w:val="00671110"/>
    <w:rsid w:val="00672F5D"/>
    <w:rsid w:val="007478D0"/>
    <w:rsid w:val="007E2E48"/>
    <w:rsid w:val="008D5207"/>
    <w:rsid w:val="0094047A"/>
    <w:rsid w:val="0099596A"/>
    <w:rsid w:val="00A16A87"/>
    <w:rsid w:val="00A26D75"/>
    <w:rsid w:val="00A642FF"/>
    <w:rsid w:val="00C501A0"/>
    <w:rsid w:val="00D55C17"/>
    <w:rsid w:val="00E320BC"/>
    <w:rsid w:val="00F70A3D"/>
    <w:rsid w:val="00F75CDF"/>
    <w:rsid w:val="00FC01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02DD422-E86F-4F34-B0B0-965713E889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omic Sans MS" w:eastAsiaTheme="minorHAnsi" w:hAnsi="Comic Sans MS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2E1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E3BF39-4395-4F22-96D8-170069E001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19</Words>
  <Characters>182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borah Poss</dc:creator>
  <cp:keywords/>
  <dc:description/>
  <cp:lastModifiedBy>Deborah Poss</cp:lastModifiedBy>
  <cp:revision>2</cp:revision>
  <dcterms:created xsi:type="dcterms:W3CDTF">2017-07-30T21:59:00Z</dcterms:created>
  <dcterms:modified xsi:type="dcterms:W3CDTF">2017-07-30T2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